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0535" w:rsidRPr="00DC071B" w:rsidRDefault="00DC071B" w:rsidP="00DC071B">
      <w:pPr>
        <w:jc w:val="center"/>
        <w:rPr>
          <w:rFonts w:asciiTheme="majorHAnsi" w:hAnsiTheme="majorHAnsi" w:cstheme="majorHAnsi"/>
          <w:sz w:val="32"/>
          <w:szCs w:val="32"/>
          <w:lang w:val="en-US"/>
        </w:rPr>
      </w:pPr>
      <w:r w:rsidRPr="00DC071B">
        <w:rPr>
          <w:rFonts w:asciiTheme="majorHAnsi" w:hAnsiTheme="majorHAnsi" w:cstheme="majorHAnsi"/>
          <w:sz w:val="32"/>
          <w:szCs w:val="32"/>
          <w:lang w:val="en-US"/>
        </w:rPr>
        <w:t>MÔN VẬT LÝ 9</w:t>
      </w:r>
    </w:p>
    <w:p w:rsidR="00DC071B" w:rsidRDefault="00DC071B" w:rsidP="00DC071B">
      <w:pPr>
        <w:jc w:val="center"/>
        <w:rPr>
          <w:rFonts w:asciiTheme="majorHAnsi" w:hAnsiTheme="majorHAnsi" w:cstheme="majorHAnsi"/>
          <w:sz w:val="32"/>
          <w:szCs w:val="32"/>
          <w:lang w:val="en-US"/>
        </w:rPr>
      </w:pPr>
      <w:r w:rsidRPr="00DC071B">
        <w:rPr>
          <w:rFonts w:asciiTheme="majorHAnsi" w:hAnsiTheme="majorHAnsi" w:cstheme="majorHAnsi"/>
          <w:sz w:val="32"/>
          <w:szCs w:val="32"/>
          <w:lang w:val="en-US"/>
        </w:rPr>
        <w:t>PHIẾU BÀI TẬP SỐ 1</w:t>
      </w:r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proofErr w:type="spell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proofErr w:type="gram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1 :</w:t>
      </w:r>
      <w:proofErr w:type="gram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Kh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ắc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ó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rở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60 </w:t>
      </w:r>
      <w:r w:rsidRPr="00C0010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8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.25pt;height:14.25pt" o:ole="">
            <v:imagedata r:id="rId5" o:title=""/>
          </v:shape>
          <o:OLEObject Type="Embed" ProgID="Equation.DSMT4" ShapeID="_x0000_i1026" DrawAspect="Content" ObjectID="_1645255763" r:id="rId6"/>
        </w:objec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</w:t>
      </w:r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ào</w:t>
      </w:r>
      <w:proofErr w:type="spellEnd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12 V . </w:t>
      </w:r>
      <w:proofErr w:type="spellStart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Tính</w:t>
      </w:r>
      <w:proofErr w:type="spellEnd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ờ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rở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?</w:t>
      </w:r>
      <w:proofErr w:type="gramEnd"/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proofErr w:type="spell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proofErr w:type="gram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2 :</w:t>
      </w:r>
      <w:proofErr w:type="gram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Kh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ắc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</w:t>
      </w:r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ẫn</w:t>
      </w:r>
      <w:proofErr w:type="spellEnd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vào</w:t>
      </w:r>
      <w:proofErr w:type="spellEnd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6 V </w:t>
      </w:r>
      <w:proofErr w:type="spellStart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441B49" w:rsidRPr="00441B49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ờ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ro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à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0,5 A .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rở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?</w:t>
      </w:r>
      <w:proofErr w:type="gramEnd"/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proofErr w:type="spell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proofErr w:type="gram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3 :</w:t>
      </w:r>
      <w:proofErr w:type="gram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Kh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ắc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ó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rở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18 </w:t>
      </w:r>
      <w:r w:rsidRPr="00C0010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85" w:dyaOrig="285">
          <v:shape id="_x0000_i1027" type="#_x0000_t75" style="width:14.25pt;height:14.25pt" o:ole="">
            <v:imagedata r:id="rId7" o:title=""/>
          </v:shape>
          <o:OLEObject Type="Embed" ProgID="Equation.DSMT4" ShapeID="_x0000_i1027" DrawAspect="Content" ObjectID="_1645255764" r:id="rId8"/>
        </w:objec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à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U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hạ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ro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à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2 A .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giữa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?</w:t>
      </w:r>
      <w:proofErr w:type="gramEnd"/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proofErr w:type="spell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proofErr w:type="gram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4 :</w:t>
      </w:r>
      <w:proofErr w:type="gram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ó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è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xe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á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ó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rở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úc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ắp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sá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ằ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12 </w:t>
      </w:r>
      <w:r w:rsidRPr="00C0010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85" w:dyaOrig="285">
          <v:shape id="_x0000_i1028" type="#_x0000_t75" style="width:14.25pt;height:14.25pt" o:ole="">
            <v:imagedata r:id="rId9" o:title=""/>
          </v:shape>
          <o:OLEObject Type="Embed" ProgID="Equation.DSMT4" ShapeID="_x0000_i1028" DrawAspect="Content" ObjectID="_1645255765" r:id="rId10"/>
        </w:object>
      </w:r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biết</w:t>
      </w:r>
      <w:proofErr w:type="spellEnd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đèn</w:t>
      </w:r>
      <w:proofErr w:type="spellEnd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có</w:t>
      </w:r>
      <w:proofErr w:type="spellEnd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ờ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0,5 A .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giữa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óc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ó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è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?</w:t>
      </w:r>
      <w:proofErr w:type="gramEnd"/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proofErr w:type="spell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proofErr w:type="gram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5 :</w:t>
      </w:r>
      <w:proofErr w:type="gram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ể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rở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uộ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ảnh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ó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hiề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</w:r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ư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ờ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ta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ặ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ằ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3,2 V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à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à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</w:r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ư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ợc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ro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ạch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ằ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1,2 A .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rở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uộ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?</w:t>
      </w:r>
      <w:proofErr w:type="gramEnd"/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proofErr w:type="spell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6 :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Kh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ờ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</w:t>
      </w:r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a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vật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,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một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học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sinh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thu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đ</w:t>
      </w:r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ợ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kế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quả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sa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: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ớ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U = 0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I = 0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ò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kh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U = 12 V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I = 1,5 A .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ã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h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i</w:t>
      </w:r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ết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nếu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đặt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lần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l</w:t>
      </w:r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ợ</w:t>
      </w:r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proofErr w:type="spellEnd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là</w:t>
      </w:r>
      <w:proofErr w:type="spellEnd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16V ,</w:t>
      </w:r>
      <w:proofErr w:type="gramEnd"/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20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V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à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9764E7">
        <w:rPr>
          <w:rFonts w:ascii="Times New Roman" w:eastAsia="Times New Roman" w:hAnsi="Times New Roman" w:cs="Times New Roman"/>
          <w:sz w:val="28"/>
          <w:szCs w:val="28"/>
          <w:lang w:val="en-US"/>
        </w:rPr>
        <w:t>30</w:t>
      </w:r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V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vào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vật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ờ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vật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lần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l</w:t>
      </w:r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ợ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à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a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hiê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?</w:t>
      </w:r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proofErr w:type="spell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proofErr w:type="gram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7 :</w:t>
      </w:r>
      <w:proofErr w:type="gram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ặ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à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ộ</w:t>
      </w:r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t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U = 12 V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7460AD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ờ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hạ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ó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à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I = 0,4 A . </w:t>
      </w:r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</w:t>
      </w:r>
      <w:proofErr w:type="gram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proofErr w:type="gram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ế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ặ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à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đó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tăng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lên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đến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36 V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ờ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hạ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ó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à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a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hiê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?</w:t>
      </w:r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</w:t>
      </w:r>
      <w:proofErr w:type="gram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</w:t>
      </w:r>
      <w:proofErr w:type="gram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Phả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a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ổ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đến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giá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trị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nào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để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ờ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hạ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giảm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4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ầ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?</w:t>
      </w:r>
    </w:p>
    <w:p w:rsidR="00C00101" w:rsidRPr="00C00101" w:rsidRDefault="00C00101" w:rsidP="000D67FE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proofErr w:type="gram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8 :</w:t>
      </w:r>
      <w:proofErr w:type="gram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Kh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ặ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à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ủa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day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ộ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18V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B63D3D">
        <w:rPr>
          <w:rFonts w:ascii="Times New Roman" w:eastAsia="Times New Roman" w:hAnsi="Times New Roman" w:cs="Times New Roman"/>
          <w:sz w:val="28"/>
          <w:szCs w:val="28"/>
          <w:lang w:val="en-US"/>
        </w:rPr>
        <w:t>ư</w:t>
      </w:r>
      <w:bookmarkStart w:id="0" w:name="_GoBack"/>
      <w:bookmarkEnd w:id="0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ờ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hạ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ó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à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2,5 A .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ỏ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ế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h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ă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êm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3,6V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ữa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cư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ờ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hạ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ó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la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a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hiê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?</w:t>
      </w:r>
      <w:proofErr w:type="gramEnd"/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proofErr w:type="spell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proofErr w:type="gram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9 :</w:t>
      </w:r>
      <w:proofErr w:type="gram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ờ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qua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một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là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2A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khi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nó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đ</w:t>
      </w:r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ợc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mắc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và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16V .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Muố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hạ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ây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ó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giảm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0,4A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phả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à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a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hiê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?</w:t>
      </w:r>
      <w:proofErr w:type="gramEnd"/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proofErr w:type="spell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</w:t>
      </w:r>
      <w:proofErr w:type="gramStart"/>
      <w:r w:rsidRPr="00C00101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10 :</w:t>
      </w:r>
      <w:proofErr w:type="gram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ặ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ào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ậ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có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rở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10 </w:t>
      </w:r>
      <w:r w:rsidRPr="00C00101">
        <w:rPr>
          <w:rFonts w:ascii="Times New Roman" w:eastAsia="Times New Roman" w:hAnsi="Times New Roman" w:cs="Times New Roman"/>
          <w:position w:val="-4"/>
          <w:sz w:val="28"/>
          <w:szCs w:val="28"/>
          <w:lang w:val="en-US"/>
        </w:rPr>
        <w:object w:dxaOrig="285" w:dyaOrig="285">
          <v:shape id="_x0000_i1025" type="#_x0000_t75" style="width:14.25pt;height:14.25pt" o:ole="">
            <v:imagedata r:id="rId11" o:title=""/>
          </v:shape>
          <o:OLEObject Type="Embed" ProgID="Equation.DSMT4" ShapeID="_x0000_i1025" DrawAspect="Content" ObjectID="_1645255766" r:id="rId12"/>
        </w:object>
      </w:r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một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U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="000D67FE"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ờ</w:t>
      </w: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ậ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à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3,2A .</w:t>
      </w:r>
    </w:p>
    <w:p w:rsidR="00C00101" w:rsidRPr="00C00101" w:rsidRDefault="00C00101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</w:t>
      </w:r>
      <w:proofErr w:type="gram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a</w:t>
      </w:r>
      <w:proofErr w:type="gram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ính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giữa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ật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.</w:t>
      </w:r>
    </w:p>
    <w:p w:rsidR="00C00101" w:rsidRPr="00C00101" w:rsidRDefault="00441B49" w:rsidP="007460AD">
      <w:pPr>
        <w:spacing w:after="0"/>
        <w:ind w:left="-360" w:firstLine="5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b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Muốn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softHyphen/>
        <w:t>ườ</w:t>
      </w:r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g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ộ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òng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qua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ật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ăng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ên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1,5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ần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ì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iệu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iện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thế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ặt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ào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hai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đầu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vật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dẫn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là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bao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>nhiêu</w:t>
      </w:r>
      <w:proofErr w:type="spellEnd"/>
      <w:r w:rsidR="00C00101" w:rsidRPr="00C0010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?</w:t>
      </w:r>
    </w:p>
    <w:p w:rsidR="00C00101" w:rsidRPr="00C00101" w:rsidRDefault="00C00101" w:rsidP="00BE5319">
      <w:pPr>
        <w:spacing w:line="360" w:lineRule="auto"/>
        <w:ind w:left="-360" w:firstLine="540"/>
        <w:jc w:val="center"/>
        <w:rPr>
          <w:rFonts w:asciiTheme="majorHAnsi" w:eastAsia="Times New Roman" w:hAnsiTheme="majorHAnsi" w:cs="Times New Roman"/>
          <w:sz w:val="32"/>
          <w:szCs w:val="32"/>
          <w:lang w:val="en-US"/>
        </w:rPr>
      </w:pPr>
    </w:p>
    <w:p w:rsidR="00DC071B" w:rsidRPr="00DC071B" w:rsidRDefault="00DC071B" w:rsidP="00441B49">
      <w:pPr>
        <w:spacing w:after="0"/>
        <w:ind w:left="-360"/>
        <w:jc w:val="both"/>
        <w:rPr>
          <w:rFonts w:asciiTheme="majorHAnsi" w:hAnsiTheme="majorHAnsi" w:cstheme="majorHAnsi"/>
          <w:sz w:val="32"/>
          <w:szCs w:val="32"/>
          <w:lang w:val="en-US"/>
        </w:rPr>
      </w:pPr>
    </w:p>
    <w:sectPr w:rsidR="00DC071B" w:rsidRPr="00DC071B" w:rsidSect="009001F2">
      <w:pgSz w:w="11906" w:h="16838"/>
      <w:pgMar w:top="900" w:right="1106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01F2"/>
    <w:rsid w:val="000D67FE"/>
    <w:rsid w:val="00441B49"/>
    <w:rsid w:val="007460AD"/>
    <w:rsid w:val="009001F2"/>
    <w:rsid w:val="009764E7"/>
    <w:rsid w:val="00B30535"/>
    <w:rsid w:val="00B63D3D"/>
    <w:rsid w:val="00BE5319"/>
    <w:rsid w:val="00C00101"/>
    <w:rsid w:val="00DC07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630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323</Words>
  <Characters>1846</Characters>
  <Application>Microsoft Office Word</Application>
  <DocSecurity>0</DocSecurity>
  <Lines>15</Lines>
  <Paragraphs>4</Paragraphs>
  <ScaleCrop>false</ScaleCrop>
  <HeadingPairs>
    <vt:vector size="2" baseType="variant">
      <vt:variant>
        <vt:lpstr>Tiêu đề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20-03-09T03:20:00Z</dcterms:created>
  <dcterms:modified xsi:type="dcterms:W3CDTF">2020-03-09T03:32:00Z</dcterms:modified>
</cp:coreProperties>
</file>